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56"/>
  </p:notesMasterIdLst>
  <p:sldIdLst>
    <p:sldId id="314" r:id="rId5"/>
    <p:sldId id="545" r:id="rId6"/>
    <p:sldId id="554" r:id="rId7"/>
    <p:sldId id="556" r:id="rId8"/>
    <p:sldId id="319" r:id="rId9"/>
    <p:sldId id="410" r:id="rId10"/>
    <p:sldId id="551" r:id="rId11"/>
    <p:sldId id="428" r:id="rId12"/>
    <p:sldId id="316" r:id="rId13"/>
    <p:sldId id="437" r:id="rId14"/>
    <p:sldId id="557" r:id="rId15"/>
    <p:sldId id="320" r:id="rId16"/>
    <p:sldId id="348" r:id="rId17"/>
    <p:sldId id="552" r:id="rId18"/>
    <p:sldId id="421" r:id="rId19"/>
    <p:sldId id="498" r:id="rId20"/>
    <p:sldId id="500" r:id="rId21"/>
    <p:sldId id="417" r:id="rId22"/>
    <p:sldId id="503" r:id="rId23"/>
    <p:sldId id="422" r:id="rId24"/>
    <p:sldId id="423" r:id="rId25"/>
    <p:sldId id="519" r:id="rId26"/>
    <p:sldId id="520" r:id="rId27"/>
    <p:sldId id="518" r:id="rId28"/>
    <p:sldId id="345" r:id="rId29"/>
    <p:sldId id="341" r:id="rId30"/>
    <p:sldId id="543" r:id="rId31"/>
    <p:sldId id="409" r:id="rId32"/>
    <p:sldId id="544" r:id="rId33"/>
    <p:sldId id="558" r:id="rId34"/>
    <p:sldId id="560" r:id="rId35"/>
    <p:sldId id="561" r:id="rId36"/>
    <p:sldId id="563" r:id="rId37"/>
    <p:sldId id="564" r:id="rId38"/>
    <p:sldId id="553" r:id="rId39"/>
    <p:sldId id="506" r:id="rId40"/>
    <p:sldId id="517" r:id="rId41"/>
    <p:sldId id="464" r:id="rId42"/>
    <p:sldId id="528" r:id="rId43"/>
    <p:sldId id="471" r:id="rId44"/>
    <p:sldId id="509" r:id="rId45"/>
    <p:sldId id="510" r:id="rId46"/>
    <p:sldId id="474" r:id="rId47"/>
    <p:sldId id="532" r:id="rId48"/>
    <p:sldId id="533" r:id="rId49"/>
    <p:sldId id="476" r:id="rId50"/>
    <p:sldId id="487" r:id="rId51"/>
    <p:sldId id="541" r:id="rId52"/>
    <p:sldId id="536" r:id="rId53"/>
    <p:sldId id="550" r:id="rId54"/>
    <p:sldId id="547" r:id="rId55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554"/>
            <p14:sldId id="556"/>
            <p14:sldId id="319"/>
            <p14:sldId id="410"/>
          </p14:sldIdLst>
        </p14:section>
        <p14:section name="Solution" id="{3814ADEA-866D-4944-BA8A-AF26FCB04961}">
          <p14:sldIdLst>
            <p14:sldId id="551"/>
            <p14:sldId id="428"/>
            <p14:sldId id="316"/>
            <p14:sldId id="437"/>
            <p14:sldId id="557"/>
            <p14:sldId id="320"/>
            <p14:sldId id="348"/>
          </p14:sldIdLst>
        </p14:section>
        <p14:section name="Data" id="{5C431F36-3D7F-4BFB-A2C6-90614511EFFF}">
          <p14:sldIdLst>
            <p14:sldId id="552"/>
            <p14:sldId id="421"/>
            <p14:sldId id="498"/>
            <p14:sldId id="500"/>
            <p14:sldId id="417"/>
            <p14:sldId id="503"/>
            <p14:sldId id="422"/>
            <p14:sldId id="423"/>
            <p14:sldId id="519"/>
            <p14:sldId id="520"/>
            <p14:sldId id="518"/>
            <p14:sldId id="345"/>
            <p14:sldId id="341"/>
            <p14:sldId id="543"/>
            <p14:sldId id="409"/>
            <p14:sldId id="544"/>
            <p14:sldId id="558"/>
            <p14:sldId id="560"/>
            <p14:sldId id="561"/>
            <p14:sldId id="563"/>
            <p14:sldId id="564"/>
          </p14:sldIdLst>
        </p14:section>
        <p14:section name="Verification" id="{4373B73A-00B1-47AF-B80F-FDCA870E2926}">
          <p14:sldIdLst>
            <p14:sldId id="553"/>
            <p14:sldId id="506"/>
            <p14:sldId id="517"/>
            <p14:sldId id="464"/>
            <p14:sldId id="528"/>
            <p14:sldId id="471"/>
            <p14:sldId id="509"/>
            <p14:sldId id="510"/>
            <p14:sldId id="474"/>
            <p14:sldId id="532"/>
            <p14:sldId id="533"/>
            <p14:sldId id="476"/>
            <p14:sldId id="487"/>
            <p14:sldId id="541"/>
            <p14:sldId id="536"/>
          </p14:sldIdLst>
        </p14:section>
        <p14:section name="Plan" id="{56AF185C-D41C-4D60-84C7-E325B90F5196}">
          <p14:sldIdLst>
            <p14:sldId id="550"/>
            <p14:sldId id="54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presProps" Target="presProps.xml"/><Relationship Id="rId5" Type="http://schemas.openxmlformats.org/officeDocument/2006/relationships/slide" Target="slides/slide1.xml"/><Relationship Id="rId61" Type="http://schemas.openxmlformats.org/officeDocument/2006/relationships/tableStyles" Target="tableStyles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viewProps" Target="view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commentAuthors" Target="commentAuthor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22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01811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0800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1950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797151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34000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 smtClean="0"/>
              <a:t>LowSeismic4Floor12M</a:t>
            </a:r>
            <a:r>
              <a:rPr lang="en-US" altLang="zh-TW" baseline="0" dirty="0" smtClean="0"/>
              <a:t> 0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39017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 smtClean="0"/>
              <a:t>LowSeismic4Floor12M</a:t>
            </a:r>
            <a:r>
              <a:rPr lang="en-US" altLang="zh-TW" baseline="0" dirty="0" smtClean="0"/>
              <a:t> 0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97468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03329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65311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emf"/><Relationship Id="rId5" Type="http://schemas.openxmlformats.org/officeDocument/2006/relationships/image" Target="../media/image51.wmf"/><Relationship Id="rId10" Type="http://schemas.openxmlformats.org/officeDocument/2006/relationships/image" Target="../media/image58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1.png"/><Relationship Id="rId4" Type="http://schemas.openxmlformats.org/officeDocument/2006/relationships/image" Target="../media/image6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6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7.png"/><Relationship Id="rId5" Type="http://schemas.openxmlformats.org/officeDocument/2006/relationships/image" Target="../media/image72.png"/><Relationship Id="rId4" Type="http://schemas.openxmlformats.org/officeDocument/2006/relationships/image" Target="../media/image7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95.e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93.wmf"/><Relationship Id="rId4" Type="http://schemas.openxmlformats.org/officeDocument/2006/relationships/image" Target="../media/image96.emf"/><Relationship Id="rId9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0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4.png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Multi-Cut-Off Rebar</a:t>
            </a:r>
          </a:p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or Construction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1095" y="1579684"/>
            <a:ext cx="5359857" cy="4019894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Equation" r:id="rId7" imgW="3593880" imgH="444240" progId="Equation.DSMT4">
                  <p:embed/>
                </p:oleObj>
              </mc:Choice>
              <mc:Fallback>
                <p:oleObj name="Equation" r:id="rId7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545154" y="1188586"/>
            <a:ext cx="1465466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45154" y="1613318"/>
            <a:ext cx="2334101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After Consider </a:t>
            </a:r>
            <a:r>
              <a:rPr lang="en-US" altLang="zh-TW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48545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98760F35-09F2-1549-9899-B2AB1972A1B2}"/>
              </a:ext>
            </a:extLst>
          </p:cNvPr>
          <p:cNvCxnSpPr/>
          <p:nvPr/>
        </p:nvCxnSpPr>
        <p:spPr>
          <a:xfrm>
            <a:off x="8702998" y="4348716"/>
            <a:ext cx="0" cy="10662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5DE5CD4D-F281-7042-9525-7BD90F9FDD44}"/>
              </a:ext>
            </a:extLst>
          </p:cNvPr>
          <p:cNvCxnSpPr/>
          <p:nvPr/>
        </p:nvCxnSpPr>
        <p:spPr>
          <a:xfrm>
            <a:off x="9529763" y="4348716"/>
            <a:ext cx="0" cy="9805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箭頭接點 21">
            <a:extLst>
              <a:ext uri="{FF2B5EF4-FFF2-40B4-BE49-F238E27FC236}">
                <a16:creationId xmlns:a16="http://schemas.microsoft.com/office/drawing/2014/main" id="{7E672EDB-562C-B049-8622-94E512049A2A}"/>
              </a:ext>
            </a:extLst>
          </p:cNvPr>
          <p:cNvCxnSpPr/>
          <p:nvPr/>
        </p:nvCxnSpPr>
        <p:spPr>
          <a:xfrm>
            <a:off x="8688711" y="4800600"/>
            <a:ext cx="84105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418CB68B-3C5B-BF45-9C63-8AAE5FD0445E}"/>
              </a:ext>
            </a:extLst>
          </p:cNvPr>
          <p:cNvSpPr txBox="1"/>
          <p:nvPr/>
        </p:nvSpPr>
        <p:spPr>
          <a:xfrm>
            <a:off x="8949186" y="4400518"/>
            <a:ext cx="33438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521566" y="2589623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6315453" y="4486313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/>
          <p:cNvCxnSpPr/>
          <p:nvPr/>
        </p:nvCxnSpPr>
        <p:spPr>
          <a:xfrm>
            <a:off x="7793665" y="239232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7898579" y="25825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7990808" y="28033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080744" y="3006301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185658" y="3224763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>
            <a:off x="8323521" y="34290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1733473"/>
            <a:ext cx="6096001" cy="4572001"/>
          </a:xfrm>
          <a:prstGeom prst="rect">
            <a:avLst/>
          </a:prstGeom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3473"/>
            <a:ext cx="6096000" cy="4572001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31" name="文字方塊 30"/>
          <p:cNvSpPr txBox="1"/>
          <p:nvPr/>
        </p:nvSpPr>
        <p:spPr>
          <a:xfrm>
            <a:off x="7032382" y="2307894"/>
            <a:ext cx="18812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936382" y="2307894"/>
            <a:ext cx="18812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496887" y="1733473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8475868" y="173347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1272910" y="5910088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708872" y="5910088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0762EEB-D746-426A-B339-10C8496FD8C4}"/>
              </a:ext>
            </a:extLst>
          </p:cNvPr>
          <p:cNvSpPr txBox="1"/>
          <p:nvPr/>
        </p:nvSpPr>
        <p:spPr>
          <a:xfrm>
            <a:off x="1587527" y="6004357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C97A6667-4FDD-4B02-B222-C2D3D7E73B73}"/>
              </a:ext>
            </a:extLst>
          </p:cNvPr>
          <p:cNvSpPr txBox="1"/>
          <p:nvPr/>
        </p:nvSpPr>
        <p:spPr>
          <a:xfrm>
            <a:off x="5061905" y="6021269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860006" y="3062295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5653890" y="4818542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61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1536691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5" name="文字方塊 4"/>
          <p:cNvSpPr txBox="1"/>
          <p:nvPr/>
        </p:nvSpPr>
        <p:spPr>
          <a:xfrm>
            <a:off x="839788" y="711204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839788" y="1155582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9788" y="1599960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819104" y="711204"/>
            <a:ext cx="265713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撓曲鋼筋配置示意圖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89351A6F-C48D-0646-81AB-0B2C40694337}"/>
              </a:ext>
            </a:extLst>
          </p:cNvPr>
          <p:cNvSpPr txBox="1"/>
          <p:nvPr/>
        </p:nvSpPr>
        <p:spPr>
          <a:xfrm>
            <a:off x="2379485" y="1847912"/>
            <a:ext cx="133626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Multi-Cut-2 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920097" y="1362131"/>
            <a:ext cx="154946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0097" y="1751033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843869" y="2477354"/>
            <a:ext cx="2003736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082439" y="4590902"/>
            <a:ext cx="182998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6907032" y="1749505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6907032" y="859101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6907032" y="1341342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733607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636845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060512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0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860005" y="272633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5657474" y="464404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848986" y="2477353"/>
            <a:ext cx="329609" cy="126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742129" y="3193257"/>
            <a:ext cx="648000" cy="54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951996" y="4769484"/>
            <a:ext cx="758422" cy="3356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4040372" y="5041935"/>
            <a:ext cx="352474" cy="58268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9452345" y="2477354"/>
            <a:ext cx="522393" cy="12762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1742935" y="5126411"/>
            <a:ext cx="100933" cy="50884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8499027" y="4871988"/>
            <a:ext cx="1437346" cy="35923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9012873" y="2632951"/>
            <a:ext cx="439472" cy="63473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955056" y="5269467"/>
            <a:ext cx="120838" cy="35515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/>
          <p:cNvSpPr/>
          <p:nvPr/>
        </p:nvSpPr>
        <p:spPr>
          <a:xfrm>
            <a:off x="8900692" y="2491342"/>
            <a:ext cx="112181" cy="1136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8521596" y="5226937"/>
            <a:ext cx="45719" cy="280728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8766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89126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521414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00150" y="0"/>
            <a:ext cx="2211485" cy="3429000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1305" y="3429000"/>
            <a:ext cx="3775278" cy="3429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>
            <a:off x="4710223" y="3040912"/>
            <a:ext cx="118021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/>
          <p:cNvSpPr txBox="1"/>
          <p:nvPr/>
        </p:nvSpPr>
        <p:spPr>
          <a:xfrm>
            <a:off x="725415" y="1714500"/>
            <a:ext cx="137473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1" name="文字方塊 20"/>
          <p:cNvSpPr txBox="1"/>
          <p:nvPr/>
        </p:nvSpPr>
        <p:spPr>
          <a:xfrm>
            <a:off x="3949191" y="5875119"/>
            <a:ext cx="1631216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2" name="文字方塊 21"/>
          <p:cNvSpPr txBox="1"/>
          <p:nvPr/>
        </p:nvSpPr>
        <p:spPr>
          <a:xfrm>
            <a:off x="6805669" y="1521414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10251874" y="1533005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530438" y="1521414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198846" y="2413593"/>
            <a:ext cx="299692" cy="13935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9962707" y="2233555"/>
            <a:ext cx="257268" cy="1573574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947523" y="5145376"/>
            <a:ext cx="230057" cy="2878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0104946" y="5246776"/>
            <a:ext cx="421287" cy="1864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9987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6383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7289"/>
              </p:ext>
            </p:extLst>
          </p:nvPr>
        </p:nvGraphicFramePr>
        <p:xfrm>
          <a:off x="7545774" y="3635515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Equation" r:id="rId5" imgW="4305240" imgH="520560" progId="Equation.DSMT4">
                  <p:embed/>
                </p:oleObj>
              </mc:Choice>
              <mc:Fallback>
                <p:oleObj name="Equation" r:id="rId5" imgW="4305240" imgH="5205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5774" y="3635515"/>
                        <a:ext cx="430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822035" y="2723805"/>
            <a:ext cx="4738220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velopment Length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>
            <a:off x="4720852" y="2685359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803187" y="1971870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984860" y="1270091"/>
            <a:ext cx="151900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</a:p>
        </p:txBody>
      </p:sp>
      <p:cxnSp>
        <p:nvCxnSpPr>
          <p:cNvPr id="10" name="直線接點 9"/>
          <p:cNvCxnSpPr/>
          <p:nvPr/>
        </p:nvCxnSpPr>
        <p:spPr>
          <a:xfrm>
            <a:off x="4720852" y="2216974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178052" y="2216974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7545774" y="437568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320775" y="3724897"/>
            <a:ext cx="0" cy="1126602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/>
          <p:cNvSpPr txBox="1"/>
          <p:nvPr/>
        </p:nvSpPr>
        <p:spPr>
          <a:xfrm>
            <a:off x="980191" y="1741038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65442" y="518"/>
            <a:ext cx="2430558" cy="1822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31755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 smtClean="0">
                <a:solidFill>
                  <a:schemeClr val="accent1"/>
                </a:solidFill>
              </a:rPr>
              <a:t>Decay</a:t>
            </a:r>
            <a:endParaRPr lang="en-US" altLang="zh-TW" dirty="0">
              <a:solidFill>
                <a:schemeClr val="accent1"/>
              </a:solidFill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5" cy="7735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795942" y="1731755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emand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1755"/>
            <a:ext cx="6096000" cy="4572001"/>
          </a:xfrm>
          <a:prstGeom prst="rect">
            <a:avLst/>
          </a:prstGeom>
        </p:spPr>
      </p:pic>
      <p:cxnSp>
        <p:nvCxnSpPr>
          <p:cNvPr id="14" name="直線單箭頭接點 13"/>
          <p:cNvCxnSpPr/>
          <p:nvPr/>
        </p:nvCxnSpPr>
        <p:spPr>
          <a:xfrm flipH="1">
            <a:off x="10687485" y="3031940"/>
            <a:ext cx="467834" cy="6239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891180" y="1679161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emand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4971994" y="322166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10475325" y="380375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0" cy="1440712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6334666" y="1755017"/>
            <a:ext cx="5008501" cy="3752000"/>
            <a:chOff x="3591749" y="1553000"/>
            <a:chExt cx="5008501" cy="3752000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1074243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8099749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271805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𝑎𝑡𝑒𝑟𝑎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7548770" y="4875567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320775" y="3794177"/>
            <a:ext cx="0" cy="1575821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433579" y="1755017"/>
            <a:ext cx="5008501" cy="3752000"/>
            <a:chOff x="3591749" y="1553000"/>
            <a:chExt cx="5008501" cy="3752000"/>
          </a:xfrm>
        </p:grpSpPr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5173156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2198662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2484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1781577"/>
            <a:ext cx="4227882" cy="1430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3079" y="3450133"/>
            <a:ext cx="4227882" cy="1439533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2127" y="5130298"/>
            <a:ext cx="10087745" cy="1430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 flipH="1">
            <a:off x="11424734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56426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424734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56426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55930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5593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982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880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88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77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>
            <a:extLst>
              <a:ext uri="{FF2B5EF4-FFF2-40B4-BE49-F238E27FC236}">
                <a16:creationId xmlns:a16="http://schemas.microsoft.com/office/drawing/2014/main" id="{FEBC6803-444F-478C-A03C-8AD6667285CB}"/>
              </a:ext>
            </a:extLst>
          </p:cNvPr>
          <p:cNvCxnSpPr/>
          <p:nvPr/>
        </p:nvCxnSpPr>
        <p:spPr>
          <a:xfrm>
            <a:off x="8148021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522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3147"/>
              </p:ext>
            </p:extLst>
          </p:nvPr>
        </p:nvGraphicFramePr>
        <p:xfrm>
          <a:off x="4371161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1161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12800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361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36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085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543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C6AA1B0B-D45D-4195-A840-EA51BADF819B}"/>
              </a:ext>
            </a:extLst>
          </p:cNvPr>
          <p:cNvCxnSpPr/>
          <p:nvPr/>
        </p:nvCxnSpPr>
        <p:spPr>
          <a:xfrm flipV="1">
            <a:off x="9455971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29D11C2F-CC24-4BC4-871C-39A8B85BC69C}"/>
              </a:ext>
            </a:extLst>
          </p:cNvPr>
          <p:cNvCxnSpPr/>
          <p:nvPr/>
        </p:nvCxnSpPr>
        <p:spPr>
          <a:xfrm flipV="1">
            <a:off x="5090160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6D58E44A-CFB8-4DF4-B850-439223355DE0}"/>
              </a:ext>
            </a:extLst>
          </p:cNvPr>
          <p:cNvCxnSpPr/>
          <p:nvPr/>
        </p:nvCxnSpPr>
        <p:spPr>
          <a:xfrm flipV="1">
            <a:off x="5070437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5AA2A3E9-DAC8-410D-8543-5EFB8F6977F5}"/>
              </a:ext>
            </a:extLst>
          </p:cNvPr>
          <p:cNvCxnSpPr/>
          <p:nvPr/>
        </p:nvCxnSpPr>
        <p:spPr>
          <a:xfrm flipV="1">
            <a:off x="7211209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1688"/>
              </p:ext>
            </p:extLst>
          </p:nvPr>
        </p:nvGraphicFramePr>
        <p:xfrm>
          <a:off x="4371161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1161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831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/>
              <a:t>下層筋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1.9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1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4.6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B8C689-2C27-45DE-8D4B-30A5CCB3E843}"/>
              </a:ext>
            </a:extLst>
          </p:cNvPr>
          <p:cNvCxnSpPr/>
          <p:nvPr/>
        </p:nvCxnSpPr>
        <p:spPr>
          <a:xfrm flipV="1">
            <a:off x="7196865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33C98247-F91E-4BD8-A1B9-6E40D87F6628}"/>
              </a:ext>
            </a:extLst>
          </p:cNvPr>
          <p:cNvCxnSpPr/>
          <p:nvPr/>
        </p:nvCxnSpPr>
        <p:spPr>
          <a:xfrm flipV="1">
            <a:off x="7177142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902804"/>
              </p:ext>
            </p:extLst>
          </p:nvPr>
        </p:nvGraphicFramePr>
        <p:xfrm>
          <a:off x="4914370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4370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8983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452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9786" y="1731756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2216044" y="6312962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16186" y="6316314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1844243" y="4385699"/>
            <a:ext cx="2395849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mall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7951908" y="4385699"/>
            <a:ext cx="2429768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 </a:t>
            </a: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653806" y="443975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6764724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210929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489493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79069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125274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2403838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39788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6943726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1467293" y="5373560"/>
            <a:ext cx="915279" cy="24043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3855317" y="5371777"/>
            <a:ext cx="915279" cy="11462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矩形 33"/>
          <p:cNvSpPr/>
          <p:nvPr/>
        </p:nvSpPr>
        <p:spPr>
          <a:xfrm>
            <a:off x="10291559" y="5493775"/>
            <a:ext cx="192143" cy="12021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/>
          <p:cNvSpPr txBox="1"/>
          <p:nvPr/>
        </p:nvSpPr>
        <p:spPr>
          <a:xfrm>
            <a:off x="7427740" y="567838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655742" y="551135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8877827" y="5674096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1256150" y="566346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4383956" y="55323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2735512" y="5371342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3870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143578"/>
              </p:ext>
            </p:extLst>
          </p:nvPr>
        </p:nvGraphicFramePr>
        <p:xfrm>
          <a:off x="4659189" y="91609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9189" y="91609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圖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6415" y="4814282"/>
            <a:ext cx="4829138" cy="4957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8683204" y="4681573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8687553" y="1868645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87553" y="2814398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683205" y="3739354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6415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26415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7881" y="3842117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8670941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9367" y="5716107"/>
            <a:ext cx="4825763" cy="5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463361" y="1948741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38" y="2728585"/>
            <a:ext cx="4923450" cy="35746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138" y="2001093"/>
            <a:ext cx="4923450" cy="5274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031" y="2888076"/>
            <a:ext cx="6098970" cy="270465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69041" y="2728584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169041" y="4762799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4522945" y="2728583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4522945" y="4762798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14119"/>
              </p:ext>
            </p:extLst>
          </p:nvPr>
        </p:nvGraphicFramePr>
        <p:xfrm>
          <a:off x="3938184" y="90928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6" imgW="2412720" imgH="609480" progId="Equation.DSMT4">
                  <p:embed/>
                </p:oleObj>
              </mc:Choice>
              <mc:Fallback>
                <p:oleObj name="Equation" r:id="rId6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8184" y="90928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90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2960716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2001094"/>
            <a:ext cx="4800507" cy="486200"/>
          </a:xfrm>
          <a:prstGeom prst="rect">
            <a:avLst/>
          </a:prstGeom>
        </p:spPr>
      </p:pic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4842"/>
              </p:ext>
            </p:extLst>
          </p:nvPr>
        </p:nvGraphicFramePr>
        <p:xfrm>
          <a:off x="4661198" y="918072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5" imgW="2412720" imgH="609480" progId="Equation.DSMT4">
                  <p:embed/>
                </p:oleObj>
              </mc:Choice>
              <mc:Fallback>
                <p:oleObj name="Equation" r:id="rId5" imgW="2412720" imgH="609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1198" y="918072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圖片 3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2894361"/>
            <a:ext cx="6096214" cy="2703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25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4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13896"/>
              </p:ext>
            </p:extLst>
          </p:nvPr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6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21165"/>
              </p:ext>
            </p:extLst>
          </p:nvPr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7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54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en-US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10"/>
            <a:ext cx="273626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317646" y="5844799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2929883" y="5096003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7" name="直線單箭頭接點 36"/>
          <p:cNvCxnSpPr/>
          <p:nvPr/>
        </p:nvCxnSpPr>
        <p:spPr>
          <a:xfrm flipV="1">
            <a:off x="7081284" y="4147802"/>
            <a:ext cx="0" cy="711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3730573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</m:t>
                          </m:r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3730573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26037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6" name="文字方塊 15"/>
          <p:cNvSpPr txBox="1"/>
          <p:nvPr/>
        </p:nvSpPr>
        <p:spPr>
          <a:xfrm>
            <a:off x="7828024" y="5841520"/>
            <a:ext cx="35981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台北市公共工程 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809866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7545768" y="5131776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</p:spTree>
    <p:extLst>
      <p:ext uri="{BB962C8B-B14F-4D97-AF65-F5344CB8AC3E}">
        <p14:creationId xmlns:p14="http://schemas.microsoft.com/office/powerpoint/2010/main" val="344303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Cost Analysis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0484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0484"/>
                <a:ext cx="264912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344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0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45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4051005" y="1031358"/>
                <a:ext cx="1023677" cy="535531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.4%</m:t>
                      </m:r>
                    </m:oMath>
                  </m:oMathPara>
                </a14:m>
                <a:endParaRPr lang="zh-TW" altLang="en-US" sz="2400" dirty="0" smtClean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1005" y="1031358"/>
                <a:ext cx="1023677" cy="5355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229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Cost Analysis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79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645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45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0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45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4051005" y="1031358"/>
                <a:ext cx="1193596" cy="535531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400" b="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0.0</m:t>
                      </m:r>
                      <m:r>
                        <a:rPr lang="en-US" altLang="zh-TW" sz="240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400" dirty="0" smtClean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1005" y="1031358"/>
                <a:ext cx="1193596" cy="5355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Cost Analysis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939778" y="108999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98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952566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圖片 7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2283018"/>
            <a:ext cx="6095238" cy="4571429"/>
          </a:xfrm>
          <a:prstGeom prst="rect">
            <a:avLst/>
          </a:prstGeom>
        </p:spPr>
      </p:pic>
      <p:pic>
        <p:nvPicPr>
          <p:cNvPr id="70" name="圖片 6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92" y="2283018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372291"/>
            <a:ext cx="5400040" cy="2293620"/>
          </a:xfrm>
          <a:prstGeom prst="rect">
            <a:avLst/>
          </a:prstGeom>
        </p:spPr>
      </p:pic>
      <p:sp>
        <p:nvSpPr>
          <p:cNvPr id="11" name="橢圓 10"/>
          <p:cNvSpPr/>
          <p:nvPr/>
        </p:nvSpPr>
        <p:spPr>
          <a:xfrm>
            <a:off x="11430326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370373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8513874" y="311894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33687" y="3353435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766969" y="3993345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354590" y="302730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33687" y="522427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695278" y="574338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489497" y="5428153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091190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69311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7129687" y="3363258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8862969" y="39925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45059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7129687" y="523409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8791278" y="5753207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10585497" y="543797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橢圓 38"/>
          <p:cNvSpPr/>
          <p:nvPr/>
        </p:nvSpPr>
        <p:spPr>
          <a:xfrm>
            <a:off x="11187190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7065311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5247" y="323049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0566412" y="2913957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46418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087000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637385" y="561927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286805" y="580338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321324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678415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7476431" y="148192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/>
          <p:cNvSpPr/>
          <p:nvPr/>
        </p:nvSpPr>
        <p:spPr>
          <a:xfrm>
            <a:off x="10566412" y="148609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/>
          <p:cNvSpPr/>
          <p:nvPr/>
        </p:nvSpPr>
        <p:spPr>
          <a:xfrm>
            <a:off x="8046418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/>
          <p:cNvSpPr/>
          <p:nvPr/>
        </p:nvSpPr>
        <p:spPr>
          <a:xfrm>
            <a:off x="10087000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/>
          <p:cNvSpPr/>
          <p:nvPr/>
        </p:nvSpPr>
        <p:spPr>
          <a:xfrm>
            <a:off x="7637385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/>
          <p:cNvSpPr/>
          <p:nvPr/>
        </p:nvSpPr>
        <p:spPr>
          <a:xfrm>
            <a:off x="10286805" y="148364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/>
          <p:cNvSpPr/>
          <p:nvPr/>
        </p:nvSpPr>
        <p:spPr>
          <a:xfrm>
            <a:off x="8321324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/>
          <p:cNvSpPr/>
          <p:nvPr/>
        </p:nvSpPr>
        <p:spPr>
          <a:xfrm>
            <a:off x="9678415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7829935" y="336325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字方塊 72"/>
          <p:cNvSpPr txBox="1"/>
          <p:nvPr/>
        </p:nvSpPr>
        <p:spPr>
          <a:xfrm>
            <a:off x="5856617" y="3632981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5650504" y="552967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10069218" cy="1311128"/>
          </a:xfrm>
        </p:spPr>
        <p:txBody>
          <a:bodyPr/>
          <a:lstStyle/>
          <a:p>
            <a:r>
              <a:rPr lang="en-US" altLang="zh-TW" dirty="0" smtClean="0"/>
              <a:t>Hinges Only On Ends vs Multi-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119" y="1738718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5460" y="4104323"/>
            <a:ext cx="5400040" cy="2293620"/>
          </a:xfrm>
          <a:prstGeom prst="rect">
            <a:avLst/>
          </a:prstGeom>
        </p:spPr>
      </p:pic>
      <p:sp>
        <p:nvSpPr>
          <p:cNvPr id="9" name="橢圓 8"/>
          <p:cNvSpPr/>
          <p:nvPr/>
        </p:nvSpPr>
        <p:spPr>
          <a:xfrm>
            <a:off x="1776213" y="4997311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4459405" y="4997311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443304" y="5421762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4774839" y="5421762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5408383" y="521954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1073844" y="521954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2556928" y="4992867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3890395" y="4992867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2299381" y="541209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4082945" y="5421762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9" name="圖片 18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1625024"/>
            <a:ext cx="5400040" cy="2293620"/>
          </a:xfrm>
          <a:prstGeom prst="rect">
            <a:avLst/>
          </a:prstGeom>
        </p:spPr>
      </p:pic>
      <p:sp>
        <p:nvSpPr>
          <p:cNvPr id="20" name="橢圓 19"/>
          <p:cNvSpPr/>
          <p:nvPr/>
        </p:nvSpPr>
        <p:spPr>
          <a:xfrm>
            <a:off x="5409785" y="274024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1075246" y="274024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文字方塊 3"/>
          <p:cNvSpPr txBox="1"/>
          <p:nvPr/>
        </p:nvSpPr>
        <p:spPr>
          <a:xfrm>
            <a:off x="7199480" y="1692515"/>
            <a:ext cx="38965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mental Dynamic Analysis</a:t>
            </a:r>
          </a:p>
        </p:txBody>
      </p:sp>
    </p:spTree>
    <p:extLst>
      <p:ext uri="{BB962C8B-B14F-4D97-AF65-F5344CB8AC3E}">
        <p14:creationId xmlns:p14="http://schemas.microsoft.com/office/powerpoint/2010/main" val="20805124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701731"/>
          </a:xfrm>
        </p:spPr>
        <p:txBody>
          <a:bodyPr/>
          <a:lstStyle/>
          <a:p>
            <a:r>
              <a:rPr lang="en-US" altLang="zh-TW" dirty="0"/>
              <a:t>Pushover </a:t>
            </a:r>
            <a:r>
              <a:rPr lang="en-US" altLang="zh-TW" dirty="0" smtClean="0"/>
              <a:t>Metho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32010" y="3440133"/>
            <a:ext cx="895238" cy="191428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9118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037874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347733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20912"/>
              </p:ext>
            </p:extLst>
          </p:nvPr>
        </p:nvGraphicFramePr>
        <p:xfrm>
          <a:off x="4221671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6" imgW="1612800" imgH="787320" progId="Equation.DSMT4">
                  <p:embed/>
                </p:oleObj>
              </mc:Choice>
              <mc:Fallback>
                <p:oleObj name="Equation" r:id="rId6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1671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1792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14" name="矩形 13"/>
          <p:cNvSpPr/>
          <p:nvPr/>
        </p:nvSpPr>
        <p:spPr>
          <a:xfrm>
            <a:off x="7549118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5604735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5483472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5314106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5174428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5DD331BB-AE46-49D1-B0D8-0266D14A48B2}"/>
              </a:ext>
            </a:extLst>
          </p:cNvPr>
          <p:cNvSpPr txBox="1"/>
          <p:nvPr/>
        </p:nvSpPr>
        <p:spPr>
          <a:xfrm>
            <a:off x="4871946" y="1011265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F3DBEEC7-D29A-46B4-A81E-1296E287A0E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903" y="2138632"/>
            <a:ext cx="5470500" cy="4102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B1A08FE6-A02F-4638-8727-4A97E383C86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49689" y="2138632"/>
            <a:ext cx="5470500" cy="4102000"/>
          </a:xfrm>
          <a:prstGeom prst="rect">
            <a:avLst/>
          </a:prstGeom>
        </p:spPr>
      </p:pic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72678"/>
              </p:ext>
            </p:extLst>
          </p:nvPr>
        </p:nvGraphicFramePr>
        <p:xfrm>
          <a:off x="8312448" y="36392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2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12448" y="36392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3" name="Equation" r:id="rId7" imgW="888840" imgH="241200" progId="Equation.DSMT4">
                  <p:embed/>
                </p:oleObj>
              </mc:Choice>
              <mc:Fallback>
                <p:oleObj name="Equation" r:id="rId7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602856"/>
              </p:ext>
            </p:extLst>
          </p:nvPr>
        </p:nvGraphicFramePr>
        <p:xfrm>
          <a:off x="2545969" y="38805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4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5969" y="38805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18890"/>
              </p:ext>
            </p:extLst>
          </p:nvPr>
        </p:nvGraphicFramePr>
        <p:xfrm>
          <a:off x="2191544" y="279159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5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1544" y="279159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1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2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30" name="物件 29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3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31" name="物件 30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40493" y="2577253"/>
            <a:ext cx="494363" cy="115027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848986" y="2240494"/>
            <a:ext cx="361507" cy="1476399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73164" y="4923383"/>
            <a:ext cx="776829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4164870" y="5121928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矩形 38"/>
          <p:cNvSpPr/>
          <p:nvPr/>
        </p:nvSpPr>
        <p:spPr>
          <a:xfrm>
            <a:off x="1749993" y="5245380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03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33217" y="2578864"/>
            <a:ext cx="6059512" cy="3336136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Gravity 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8463518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732164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3072809" y="3721395"/>
            <a:ext cx="0" cy="81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81" y="2487363"/>
            <a:ext cx="5958249" cy="1159258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4764559"/>
            <a:ext cx="5954231" cy="105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</a:t>
            </a:r>
            <a:r>
              <a:rPr lang="en-US" altLang="zh-TW" dirty="0" smtClean="0"/>
              <a:t>History </a:t>
            </a:r>
            <a:r>
              <a:rPr lang="en-US" altLang="zh-TW" dirty="0"/>
              <a:t>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193588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030279" y="2565508"/>
            <a:ext cx="245483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ime History Spectrum</a:t>
            </a:r>
            <a:endParaRPr lang="zh-TW" altLang="en-US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030279" y="2943919"/>
            <a:ext cx="162801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BE Spectrum</a:t>
            </a:r>
            <a:endParaRPr lang="zh-TW" altLang="en-US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030279" y="3337809"/>
            <a:ext cx="1682512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CE Spectrum</a:t>
            </a:r>
            <a:endParaRPr lang="zh-TW" altLang="en-US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585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731463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493921" y="1569763"/>
            <a:ext cx="129939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6" y="1738782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8783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493921" y="1569763"/>
            <a:ext cx="129939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6135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67289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5"/>
            <a:ext cx="6095238" cy="4571429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8895434" y="1731754"/>
            <a:ext cx="49789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og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19" y="114916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1513"/>
              </p:ext>
            </p:extLst>
          </p:nvPr>
        </p:nvGraphicFramePr>
        <p:xfrm>
          <a:off x="1948832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8832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82413"/>
              </p:ext>
            </p:extLst>
          </p:nvPr>
        </p:nvGraphicFramePr>
        <p:xfrm>
          <a:off x="2322131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131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06501"/>
              </p:ext>
            </p:extLst>
          </p:nvPr>
        </p:nvGraphicFramePr>
        <p:xfrm>
          <a:off x="1749993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9993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5638496" y="2156406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5638496" y="1650261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24820"/>
              </p:ext>
            </p:extLst>
          </p:nvPr>
        </p:nvGraphicFramePr>
        <p:xfrm>
          <a:off x="4097228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7228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32854"/>
              </p:ext>
            </p:extLst>
          </p:nvPr>
        </p:nvGraphicFramePr>
        <p:xfrm>
          <a:off x="3740514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0514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26720"/>
              </p:ext>
            </p:extLst>
          </p:nvPr>
        </p:nvGraphicFramePr>
        <p:xfrm>
          <a:off x="4321428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1428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342468" y="221105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788234" y="28558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280159" y="187898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45313" y="4379007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684902" y="451480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489497" y="430109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Condition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/>
              <a:t>Long Span</a:t>
            </a:r>
          </a:p>
          <a:p>
            <a:r>
              <a:rPr lang="fr-FR" altLang="zh-TW" dirty="0"/>
              <a:t>Low Seismic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Construction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Today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 or Future </a:t>
            </a: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圖片版面配置區 3"/>
          <p:cNvSpPr>
            <a:spLocks noGrp="1"/>
          </p:cNvSpPr>
          <p:nvPr>
            <p:ph type="pic" sz="quarter" idx="10"/>
          </p:nvPr>
        </p:nvSpPr>
        <p:spPr/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26640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52568" y="1731618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366254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378954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334754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898169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1712495" y="2841308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17907" y="2408535"/>
            <a:ext cx="133466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39350"/>
              </p:ext>
            </p:extLst>
          </p:nvPr>
        </p:nvGraphicFramePr>
        <p:xfrm>
          <a:off x="8563659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63659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89366"/>
              </p:ext>
            </p:extLst>
          </p:nvPr>
        </p:nvGraphicFramePr>
        <p:xfrm>
          <a:off x="7521212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1212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42604"/>
              </p:ext>
            </p:extLst>
          </p:nvPr>
        </p:nvGraphicFramePr>
        <p:xfrm>
          <a:off x="7208889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8889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20946"/>
              </p:ext>
            </p:extLst>
          </p:nvPr>
        </p:nvGraphicFramePr>
        <p:xfrm>
          <a:off x="5380540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0540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863920"/>
              </p:ext>
            </p:extLst>
          </p:nvPr>
        </p:nvGraphicFramePr>
        <p:xfrm>
          <a:off x="6802643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2643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8706937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8706937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61069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542700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 smtClean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 smtClean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5" name="Equation" r:id="rId5" imgW="2997000" imgH="863280" progId="Equation.DSMT4">
                  <p:embed/>
                </p:oleObj>
              </mc:Choice>
              <mc:Fallback>
                <p:oleObj name="Equation" r:id="rId5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6" name="Equation" r:id="rId7" imgW="2654280" imgH="1015920" progId="Equation.DSMT4">
                  <p:embed/>
                </p:oleObj>
              </mc:Choice>
              <mc:Fallback>
                <p:oleObj name="Equation" r:id="rId7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7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007444" y="4734072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</a:rPr>
              <a:t>-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purl.org/dc/dcmitype/"/>
    <ds:schemaRef ds:uri="http://www.w3.org/XML/1998/namespace"/>
    <ds:schemaRef ds:uri="http://schemas.microsoft.com/office/2006/metadata/properti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238</TotalTime>
  <Words>1064</Words>
  <Application>Microsoft Office PowerPoint</Application>
  <PresentationFormat>寬螢幕</PresentationFormat>
  <Paragraphs>503</Paragraphs>
  <Slides>51</Slides>
  <Notes>25</Notes>
  <HiddenSlides>3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1</vt:i4>
      </vt:variant>
    </vt:vector>
  </HeadingPairs>
  <TitlesOfParts>
    <vt:vector size="61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673</cp:revision>
  <dcterms:created xsi:type="dcterms:W3CDTF">2015-10-12T10:51:44Z</dcterms:created>
  <dcterms:modified xsi:type="dcterms:W3CDTF">2019-05-22T05:21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